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190" y="58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7CFE0F-C268-421A-BFBB-4F11C7EEA9A4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FC9D34-C22C-4DD7-8F42-AF50D306B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497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43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516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80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151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91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05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129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264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360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902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739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EEC5C-3155-4817-84B6-4A7DE051BE53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FBBCF-6F0F-4755-A567-4CB4B8659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087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3269673" y="1295400"/>
            <a:ext cx="2514600" cy="490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/>
              <a:t>Observing ecology phenomenon on Flick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2514600" cy="490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57200" y="1295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163669"/>
            <a:ext cx="22098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hod</a:t>
            </a:r>
          </a:p>
          <a:p>
            <a:r>
              <a:rPr lang="en-US" sz="700" b="1" i="1" dirty="0"/>
              <a:t>Confidence score </a:t>
            </a:r>
            <a:r>
              <a:rPr lang="en-US" sz="700" dirty="0"/>
              <a:t>is measuring the ratio of log likelihood of </a:t>
            </a:r>
            <a:r>
              <a:rPr lang="en-US" sz="700" dirty="0" smtClean="0"/>
              <a:t>being  a </a:t>
            </a:r>
            <a:r>
              <a:rPr lang="en-US" sz="700" dirty="0"/>
              <a:t>vegetation bin or not at each </a:t>
            </a:r>
            <a:r>
              <a:rPr lang="en-US" sz="700" dirty="0" smtClean="0"/>
              <a:t>time period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4788288"/>
            <a:ext cx="22098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se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Diversity of public sharing images</a:t>
            </a:r>
            <a:endParaRPr lang="en-US" sz="700" dirty="0"/>
          </a:p>
          <a:p>
            <a:endParaRPr lang="en-US" sz="700" dirty="0" smtClean="0"/>
          </a:p>
          <a:p>
            <a:endParaRPr lang="en-US" sz="700" dirty="0"/>
          </a:p>
          <a:p>
            <a:r>
              <a:rPr lang="en-US" sz="400" dirty="0" smtClean="0"/>
              <a:t>                       </a:t>
            </a:r>
          </a:p>
          <a:p>
            <a:pPr algn="ctr"/>
            <a:endParaRPr lang="en-US" sz="400" dirty="0" smtClean="0"/>
          </a:p>
          <a:p>
            <a:pPr algn="ctr"/>
            <a:r>
              <a:rPr lang="en-US" sz="400" dirty="0" smtClean="0"/>
              <a:t>(</a:t>
            </a:r>
            <a:r>
              <a:rPr lang="en-US" sz="400" dirty="0"/>
              <a:t>a) Random positive images in vegetation dataset</a:t>
            </a:r>
          </a:p>
          <a:p>
            <a:endParaRPr lang="en-US" sz="70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algn="ctr"/>
            <a:endParaRPr lang="en-US" sz="400" dirty="0" smtClean="0"/>
          </a:p>
          <a:p>
            <a:pPr algn="ctr"/>
            <a:r>
              <a:rPr lang="en-US" sz="400" dirty="0" smtClean="0"/>
              <a:t> (</a:t>
            </a:r>
            <a:r>
              <a:rPr lang="en-US" sz="400" dirty="0"/>
              <a:t>b) Random negative images in vegetation </a:t>
            </a:r>
            <a:r>
              <a:rPr lang="en-US" sz="400" dirty="0" smtClean="0"/>
              <a:t>dataset</a:t>
            </a:r>
          </a:p>
          <a:p>
            <a:pPr algn="ctr"/>
            <a:endParaRPr lang="en-US" sz="4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Remove  images with inaccurate time and location info</a:t>
            </a:r>
            <a:endParaRPr lang="en-US" sz="700" dirty="0"/>
          </a:p>
          <a:p>
            <a:endParaRPr lang="en-US" sz="700" dirty="0"/>
          </a:p>
        </p:txBody>
      </p:sp>
      <p:sp>
        <p:nvSpPr>
          <p:cNvPr id="15" name="TextBox 14"/>
          <p:cNvSpPr txBox="1"/>
          <p:nvPr/>
        </p:nvSpPr>
        <p:spPr>
          <a:xfrm>
            <a:off x="3276600" y="1295400"/>
            <a:ext cx="220980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ene </a:t>
            </a:r>
            <a:r>
              <a:rPr lang="en-US" dirty="0" smtClean="0"/>
              <a:t>classific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Combining image featur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Snow: GIST, color histogram, tiny image, spatial color moments, spatial pyramid LBP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Vegetation: color SIFT, color GI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Convolutional Neural Network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700" dirty="0" smtClean="0"/>
              <a:t>Sample image of snow Scene class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76600" y="4047497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riments</a:t>
            </a:r>
          </a:p>
          <a:p>
            <a:r>
              <a:rPr lang="en-U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now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 smtClean="0"/>
              <a:t>Num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 smtClean="0"/>
              <a:t>B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 smtClean="0"/>
              <a:t>maps</a:t>
            </a: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endParaRPr lang="en-US" sz="7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4416829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lusion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sz="half" idx="1"/>
          </p:nvPr>
        </p:nvSpPr>
        <p:spPr>
          <a:xfrm>
            <a:off x="6096000" y="1320646"/>
            <a:ext cx="2514600" cy="490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019800" y="2036802"/>
            <a:ext cx="22098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9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getation coverage</a:t>
            </a: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 smtClean="0"/>
              <a:t>Num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 smtClean="0"/>
              <a:t>Single place in 2 ye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700" dirty="0"/>
              <a:t>North America </a:t>
            </a:r>
            <a:r>
              <a:rPr lang="en-US" sz="700" dirty="0" smtClean="0"/>
              <a:t>maps in 2010</a:t>
            </a:r>
          </a:p>
          <a:p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7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97671"/>
              </p:ext>
            </p:extLst>
          </p:nvPr>
        </p:nvGraphicFramePr>
        <p:xfrm>
          <a:off x="533400" y="3856167"/>
          <a:ext cx="1295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2743200" imgH="1739880" progId="Equation.DSMT4">
                  <p:embed/>
                </p:oleObj>
              </mc:Choice>
              <mc:Fallback>
                <p:oleObj name="Equation" r:id="rId3" imgW="27432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856167"/>
                        <a:ext cx="1295400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108" y="5638800"/>
            <a:ext cx="1442569" cy="23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53" y="5296225"/>
            <a:ext cx="144362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026052"/>
              </p:ext>
            </p:extLst>
          </p:nvPr>
        </p:nvGraphicFramePr>
        <p:xfrm>
          <a:off x="3429000" y="2203704"/>
          <a:ext cx="1828800" cy="387096"/>
        </p:xfrm>
        <a:graphic>
          <a:graphicData uri="http://schemas.openxmlformats.org/drawingml/2006/table">
            <a:tbl>
              <a:tblPr firstRow="1" bandRow="1"/>
              <a:tblGrid>
                <a:gridCol w="609600"/>
                <a:gridCol w="609600"/>
                <a:gridCol w="609600"/>
              </a:tblGrid>
              <a:tr h="129032">
                <a:tc>
                  <a:txBody>
                    <a:bodyPr/>
                    <a:lstStyle/>
                    <a:p>
                      <a:pPr algn="ctr"/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Image features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CNN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</a:tr>
              <a:tr h="129032"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Snow scene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80.5%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~85%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</a:tr>
              <a:tr h="129032"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Vegetation scene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85.9%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00" dirty="0" smtClean="0"/>
                        <a:t>~88%</a:t>
                      </a:r>
                      <a:endParaRPr lang="en-US" sz="500" dirty="0"/>
                    </a:p>
                  </a:txBody>
                  <a:tcPr marL="27432" marR="27432" marT="13716" marB="13716" anchor="ctr"/>
                </a:tc>
              </a:tr>
            </a:tbl>
          </a:graphicData>
        </a:graphic>
      </p:graphicFrame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49672"/>
            <a:ext cx="1403006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04160"/>
            <a:ext cx="1126295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7386828" y="2876490"/>
            <a:ext cx="1104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" dirty="0" smtClean="0"/>
              <a:t>Blue: place covered by vegetation</a:t>
            </a:r>
          </a:p>
          <a:p>
            <a:r>
              <a:rPr lang="en-US" sz="500" dirty="0" smtClean="0"/>
              <a:t>Yellow : place without vegetation</a:t>
            </a:r>
          </a:p>
          <a:p>
            <a:r>
              <a:rPr lang="en-US" sz="500" dirty="0" smtClean="0"/>
              <a:t>Top: prediction</a:t>
            </a:r>
          </a:p>
          <a:p>
            <a:r>
              <a:rPr lang="en-US" sz="500" dirty="0" smtClean="0"/>
              <a:t>Bottom: ground truth</a:t>
            </a:r>
            <a:endParaRPr lang="en-US" sz="500" dirty="0"/>
          </a:p>
        </p:txBody>
      </p:sp>
      <p:pic>
        <p:nvPicPr>
          <p:cNvPr id="1056" name="Picture 3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227" y="3566160"/>
            <a:ext cx="1288601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91914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2</TotalTime>
  <Words>155</Words>
  <Application>Microsoft Office PowerPoint</Application>
  <PresentationFormat>On-screen Show (4:3)</PresentationFormat>
  <Paragraphs>101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Observing ecology phenomenon on Flick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ngya</dc:creator>
  <cp:lastModifiedBy>jngya</cp:lastModifiedBy>
  <cp:revision>49</cp:revision>
  <dcterms:created xsi:type="dcterms:W3CDTF">2014-12-07T20:04:01Z</dcterms:created>
  <dcterms:modified xsi:type="dcterms:W3CDTF">2014-12-10T01:40:42Z</dcterms:modified>
</cp:coreProperties>
</file>